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C4135A" w14:textId="1E3A5B7C" w:rsidR="002942E8" w:rsidRPr="00672C7A" w:rsidRDefault="002942E8" w:rsidP="002942E8">
      <w:pPr>
        <w:pStyle w:val="NormalWeb"/>
        <w:numPr>
          <w:ilvl w:val="0"/>
          <w:numId w:val="1"/>
        </w:numPr>
        <w:spacing w:before="0" w:beforeAutospacing="0" w:after="225" w:afterAutospacing="0"/>
        <w:textAlignment w:val="baseline"/>
        <w:rPr>
          <w:rFonts w:ascii="Arial" w:hAnsi="Arial" w:cs="Arial"/>
          <w:color w:val="404040"/>
          <w:sz w:val="20"/>
          <w:szCs w:val="20"/>
        </w:rPr>
      </w:pPr>
      <w:r w:rsidRPr="00672C7A">
        <w:rPr>
          <w:rFonts w:ascii="Arial" w:hAnsi="Arial" w:cs="Arial"/>
          <w:color w:val="404040"/>
          <w:sz w:val="20"/>
          <w:szCs w:val="20"/>
        </w:rPr>
        <w:t>Um atleta ao ser submetido a um determinado treino específico apresenta, ao longo do tempo, ganho de massa muscular. A função P(t) = P</w:t>
      </w:r>
      <w:r w:rsidRPr="00672C7A">
        <w:rPr>
          <w:rFonts w:ascii="Arial" w:hAnsi="Arial" w:cs="Arial"/>
          <w:color w:val="404040"/>
          <w:sz w:val="20"/>
          <w:szCs w:val="20"/>
          <w:vertAlign w:val="subscript"/>
        </w:rPr>
        <w:t>0</w:t>
      </w:r>
      <w:r w:rsidRPr="00672C7A">
        <w:rPr>
          <w:rFonts w:ascii="Arial" w:hAnsi="Arial" w:cs="Arial"/>
          <w:color w:val="404040"/>
          <w:sz w:val="20"/>
          <w:szCs w:val="20"/>
        </w:rPr>
        <w:t> + 0,19 t, expressa o peso do atleta em função do tempo ao realizar esse treinamento, sendo P</w:t>
      </w:r>
      <w:r w:rsidRPr="00672C7A">
        <w:rPr>
          <w:rFonts w:ascii="Arial" w:hAnsi="Arial" w:cs="Arial"/>
          <w:color w:val="404040"/>
          <w:sz w:val="20"/>
          <w:szCs w:val="20"/>
          <w:vertAlign w:val="subscript"/>
        </w:rPr>
        <w:t>0</w:t>
      </w:r>
      <w:r w:rsidRPr="00672C7A">
        <w:rPr>
          <w:rFonts w:ascii="Arial" w:hAnsi="Arial" w:cs="Arial"/>
          <w:color w:val="404040"/>
          <w:sz w:val="20"/>
          <w:szCs w:val="20"/>
        </w:rPr>
        <w:t> o seu peso inicial e t o tempo em dias.</w:t>
      </w:r>
    </w:p>
    <w:p w14:paraId="282727E2" w14:textId="154533E2" w:rsidR="002942E8" w:rsidRPr="00672C7A" w:rsidRDefault="002942E8" w:rsidP="002942E8">
      <w:pPr>
        <w:pStyle w:val="NormalWeb"/>
        <w:spacing w:before="0" w:beforeAutospacing="0" w:after="225" w:afterAutospacing="0"/>
        <w:textAlignment w:val="baseline"/>
        <w:rPr>
          <w:rFonts w:ascii="Arial" w:hAnsi="Arial" w:cs="Arial"/>
          <w:color w:val="404040"/>
          <w:sz w:val="20"/>
          <w:szCs w:val="20"/>
        </w:rPr>
      </w:pPr>
      <w:r w:rsidRPr="00672C7A">
        <w:rPr>
          <w:rFonts w:ascii="Arial" w:hAnsi="Arial" w:cs="Arial"/>
          <w:color w:val="404040"/>
          <w:sz w:val="20"/>
          <w:szCs w:val="20"/>
        </w:rPr>
        <w:t xml:space="preserve">Considere um atleta que antes do treinamento apresentava 55 kg e que necessita chegar ao peso de 60 kg, em um mês. Fazendo unicamente esse treinamento, </w:t>
      </w:r>
      <w:r w:rsidRPr="00672C7A">
        <w:rPr>
          <w:rFonts w:ascii="Arial" w:hAnsi="Arial" w:cs="Arial"/>
          <w:color w:val="404040"/>
          <w:sz w:val="20"/>
          <w:szCs w:val="20"/>
        </w:rPr>
        <w:t xml:space="preserve">qual </w:t>
      </w:r>
      <w:r w:rsidRPr="00672C7A">
        <w:rPr>
          <w:rFonts w:ascii="Arial" w:hAnsi="Arial" w:cs="Arial"/>
          <w:color w:val="404040"/>
          <w:sz w:val="20"/>
          <w:szCs w:val="20"/>
        </w:rPr>
        <w:t>será</w:t>
      </w:r>
      <w:r w:rsidRPr="00672C7A">
        <w:rPr>
          <w:rFonts w:ascii="Arial" w:hAnsi="Arial" w:cs="Arial"/>
          <w:color w:val="404040"/>
          <w:sz w:val="20"/>
          <w:szCs w:val="20"/>
        </w:rPr>
        <w:t xml:space="preserve"> sua massa</w:t>
      </w:r>
      <w:r w:rsidRPr="00672C7A">
        <w:rPr>
          <w:rFonts w:ascii="Arial" w:hAnsi="Arial" w:cs="Arial"/>
          <w:color w:val="404040"/>
          <w:sz w:val="20"/>
          <w:szCs w:val="20"/>
        </w:rPr>
        <w:t>?</w:t>
      </w:r>
    </w:p>
    <w:p w14:paraId="5901B035" w14:textId="20CEA264" w:rsidR="00AA54FD" w:rsidRPr="00672C7A" w:rsidRDefault="002942E8" w:rsidP="002942E8">
      <w:pPr>
        <w:pStyle w:val="PargrafodaLista"/>
        <w:numPr>
          <w:ilvl w:val="0"/>
          <w:numId w:val="2"/>
        </w:numPr>
        <w:rPr>
          <w:rFonts w:ascii="Arial" w:hAnsi="Arial" w:cs="Arial"/>
          <w:color w:val="FF0000"/>
          <w:sz w:val="20"/>
          <w:szCs w:val="20"/>
        </w:rPr>
      </w:pPr>
      <w:r w:rsidRPr="00672C7A">
        <w:rPr>
          <w:rFonts w:ascii="Arial" w:hAnsi="Arial" w:cs="Arial"/>
          <w:color w:val="FF0000"/>
          <w:sz w:val="20"/>
          <w:szCs w:val="20"/>
        </w:rPr>
        <w:t>60,7 kg</w:t>
      </w:r>
    </w:p>
    <w:p w14:paraId="3238A1A2" w14:textId="55E2B2B0" w:rsidR="002942E8" w:rsidRPr="00672C7A" w:rsidRDefault="002942E8" w:rsidP="002942E8">
      <w:pPr>
        <w:pStyle w:val="PargrafodaLista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672C7A">
        <w:rPr>
          <w:rFonts w:ascii="Arial" w:hAnsi="Arial" w:cs="Arial"/>
          <w:sz w:val="20"/>
          <w:szCs w:val="20"/>
        </w:rPr>
        <w:t>60,0 kg</w:t>
      </w:r>
    </w:p>
    <w:p w14:paraId="74EDED70" w14:textId="3AEA78A7" w:rsidR="002942E8" w:rsidRPr="00672C7A" w:rsidRDefault="002942E8" w:rsidP="002942E8">
      <w:pPr>
        <w:pStyle w:val="PargrafodaLista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672C7A">
        <w:rPr>
          <w:rFonts w:ascii="Arial" w:hAnsi="Arial" w:cs="Arial"/>
          <w:sz w:val="20"/>
          <w:szCs w:val="20"/>
        </w:rPr>
        <w:t>59,8 kg</w:t>
      </w:r>
    </w:p>
    <w:p w14:paraId="50236B18" w14:textId="6D111642" w:rsidR="002942E8" w:rsidRPr="00672C7A" w:rsidRDefault="002942E8" w:rsidP="002942E8">
      <w:pPr>
        <w:pStyle w:val="PargrafodaLista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672C7A">
        <w:rPr>
          <w:rFonts w:ascii="Arial" w:hAnsi="Arial" w:cs="Arial"/>
          <w:sz w:val="20"/>
          <w:szCs w:val="20"/>
        </w:rPr>
        <w:t>59,0 kg</w:t>
      </w:r>
    </w:p>
    <w:p w14:paraId="438FC33C" w14:textId="0DF2C593" w:rsidR="002942E8" w:rsidRPr="00672C7A" w:rsidRDefault="002942E8" w:rsidP="002942E8">
      <w:pPr>
        <w:pStyle w:val="PargrafodaLista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672C7A">
        <w:rPr>
          <w:rFonts w:ascii="Arial" w:hAnsi="Arial" w:cs="Arial"/>
          <w:sz w:val="20"/>
          <w:szCs w:val="20"/>
        </w:rPr>
        <w:t>58,9 kg</w:t>
      </w:r>
    </w:p>
    <w:p w14:paraId="35925D43" w14:textId="437B9606" w:rsidR="002942E8" w:rsidRPr="00672C7A" w:rsidRDefault="002942E8" w:rsidP="002942E8">
      <w:pPr>
        <w:pStyle w:val="PargrafodaLista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672C7A">
        <w:rPr>
          <w:rFonts w:ascii="Arial" w:hAnsi="Arial" w:cs="Arial"/>
          <w:sz w:val="20"/>
          <w:szCs w:val="20"/>
        </w:rPr>
        <w:t>57,5 kg</w:t>
      </w:r>
    </w:p>
    <w:p w14:paraId="773747D5" w14:textId="5427C28E" w:rsidR="002942E8" w:rsidRPr="00672C7A" w:rsidRDefault="002942E8" w:rsidP="002942E8">
      <w:pPr>
        <w:pStyle w:val="PargrafodaLista"/>
        <w:rPr>
          <w:rFonts w:ascii="Arial" w:hAnsi="Arial" w:cs="Arial"/>
          <w:sz w:val="20"/>
          <w:szCs w:val="20"/>
        </w:rPr>
      </w:pPr>
    </w:p>
    <w:p w14:paraId="145FA578" w14:textId="345BA4F1" w:rsidR="002942E8" w:rsidRPr="00672C7A" w:rsidRDefault="002942E8" w:rsidP="002942E8">
      <w:pPr>
        <w:pStyle w:val="PargrafodaLista"/>
        <w:rPr>
          <w:rFonts w:ascii="Arial" w:hAnsi="Arial" w:cs="Arial"/>
          <w:sz w:val="20"/>
          <w:szCs w:val="20"/>
        </w:rPr>
      </w:pPr>
    </w:p>
    <w:p w14:paraId="57496044" w14:textId="6316AF51" w:rsidR="002942E8" w:rsidRPr="002942E8" w:rsidRDefault="002942E8" w:rsidP="002942E8">
      <w:pPr>
        <w:spacing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672C7A">
        <w:rPr>
          <w:rFonts w:ascii="Arial" w:eastAsia="Times New Roman" w:hAnsi="Arial" w:cs="Arial"/>
          <w:color w:val="404040"/>
          <w:sz w:val="20"/>
          <w:szCs w:val="20"/>
          <w:lang w:eastAsia="pt-BR"/>
        </w:rPr>
        <w:t xml:space="preserve">02. </w:t>
      </w:r>
      <w:r w:rsidRPr="002942E8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Uma empresa de telefonia oferece dois tipos de planos:</w:t>
      </w:r>
    </w:p>
    <w:p w14:paraId="34FF01F5" w14:textId="77777777" w:rsidR="002942E8" w:rsidRPr="002942E8" w:rsidRDefault="002942E8" w:rsidP="002942E8">
      <w:pPr>
        <w:numPr>
          <w:ilvl w:val="0"/>
          <w:numId w:val="3"/>
        </w:numPr>
        <w:spacing w:after="0" w:line="240" w:lineRule="auto"/>
        <w:ind w:left="795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2942E8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Plano Plus: 3,5 GB de internet, mais ligações ilimitadas para telefones fixos e celulares.</w:t>
      </w:r>
    </w:p>
    <w:p w14:paraId="35FAEFB8" w14:textId="77777777" w:rsidR="002942E8" w:rsidRPr="002942E8" w:rsidRDefault="002942E8" w:rsidP="002942E8">
      <w:pPr>
        <w:numPr>
          <w:ilvl w:val="0"/>
          <w:numId w:val="3"/>
        </w:numPr>
        <w:spacing w:after="0" w:line="240" w:lineRule="auto"/>
        <w:ind w:left="795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2942E8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Plano Econômico: 3,5 GB de internet, mais 50 min de ligações para telefones fixos e celulares.</w:t>
      </w:r>
    </w:p>
    <w:p w14:paraId="76CB25E8" w14:textId="77777777" w:rsidR="002942E8" w:rsidRPr="002942E8" w:rsidRDefault="002942E8" w:rsidP="002942E8">
      <w:pPr>
        <w:spacing w:before="300"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2942E8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O plano Plus custa por mês R$ 65,90, já o plano Econômico custa R$ 10,80, sendo que é cobrado R$ 1,90 por minuto quando o cliente exceder os 50 min incluídos no plano.</w:t>
      </w:r>
    </w:p>
    <w:p w14:paraId="6A7A1ABB" w14:textId="77777777" w:rsidR="002942E8" w:rsidRPr="002942E8" w:rsidRDefault="002942E8" w:rsidP="002942E8">
      <w:pPr>
        <w:spacing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2942E8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Considerando esses dois planos, usando quantos minutos de ligações por mês, o plano Plus passa a ser mais econômico?</w:t>
      </w:r>
    </w:p>
    <w:p w14:paraId="69607609" w14:textId="77777777" w:rsidR="002942E8" w:rsidRPr="002942E8" w:rsidRDefault="002942E8" w:rsidP="002942E8">
      <w:pPr>
        <w:spacing w:after="0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2942E8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a) 30 min</w:t>
      </w:r>
      <w:r w:rsidRPr="002942E8">
        <w:rPr>
          <w:rFonts w:ascii="Arial" w:eastAsia="Times New Roman" w:hAnsi="Arial" w:cs="Arial"/>
          <w:color w:val="404040"/>
          <w:sz w:val="20"/>
          <w:szCs w:val="20"/>
          <w:lang w:eastAsia="pt-BR"/>
        </w:rPr>
        <w:br/>
        <w:t>b) 50 min</w:t>
      </w:r>
      <w:r w:rsidRPr="002942E8">
        <w:rPr>
          <w:rFonts w:ascii="Arial" w:eastAsia="Times New Roman" w:hAnsi="Arial" w:cs="Arial"/>
          <w:color w:val="404040"/>
          <w:sz w:val="20"/>
          <w:szCs w:val="20"/>
          <w:lang w:eastAsia="pt-BR"/>
        </w:rPr>
        <w:br/>
        <w:t>c) 60 min</w:t>
      </w:r>
      <w:r w:rsidRPr="002942E8">
        <w:rPr>
          <w:rFonts w:ascii="Arial" w:eastAsia="Times New Roman" w:hAnsi="Arial" w:cs="Arial"/>
          <w:color w:val="404040"/>
          <w:sz w:val="20"/>
          <w:szCs w:val="20"/>
          <w:lang w:eastAsia="pt-BR"/>
        </w:rPr>
        <w:br/>
        <w:t>d) 70 min</w:t>
      </w:r>
      <w:r w:rsidRPr="002942E8">
        <w:rPr>
          <w:rFonts w:ascii="Arial" w:eastAsia="Times New Roman" w:hAnsi="Arial" w:cs="Arial"/>
          <w:color w:val="404040"/>
          <w:sz w:val="20"/>
          <w:szCs w:val="20"/>
          <w:lang w:eastAsia="pt-BR"/>
        </w:rPr>
        <w:br/>
      </w:r>
      <w:r w:rsidRPr="002942E8">
        <w:rPr>
          <w:rFonts w:ascii="Arial" w:eastAsia="Times New Roman" w:hAnsi="Arial" w:cs="Arial"/>
          <w:color w:val="FF0000"/>
          <w:sz w:val="20"/>
          <w:szCs w:val="20"/>
          <w:lang w:eastAsia="pt-BR"/>
        </w:rPr>
        <w:t>e) 80 min</w:t>
      </w:r>
    </w:p>
    <w:p w14:paraId="3AD37BCE" w14:textId="78509488" w:rsidR="002942E8" w:rsidRPr="00672C7A" w:rsidRDefault="002942E8" w:rsidP="002942E8">
      <w:pPr>
        <w:pStyle w:val="PargrafodaLista"/>
        <w:rPr>
          <w:rFonts w:ascii="Arial" w:hAnsi="Arial" w:cs="Arial"/>
          <w:sz w:val="20"/>
          <w:szCs w:val="20"/>
        </w:rPr>
      </w:pPr>
    </w:p>
    <w:p w14:paraId="7A7FE5D2" w14:textId="7A7155A7" w:rsidR="002942E8" w:rsidRPr="00672C7A" w:rsidRDefault="006A0E03" w:rsidP="002942E8">
      <w:pPr>
        <w:pStyle w:val="NormalWeb"/>
        <w:spacing w:before="0" w:beforeAutospacing="0" w:after="225" w:afterAutospacing="0"/>
        <w:textAlignment w:val="baseline"/>
        <w:rPr>
          <w:rFonts w:ascii="Arial" w:hAnsi="Arial" w:cs="Arial"/>
          <w:color w:val="404040"/>
          <w:sz w:val="20"/>
          <w:szCs w:val="20"/>
        </w:rPr>
      </w:pPr>
      <w:r w:rsidRPr="00672C7A">
        <w:rPr>
          <w:rFonts w:ascii="Arial" w:hAnsi="Arial" w:cs="Arial"/>
          <w:color w:val="404040"/>
          <w:sz w:val="20"/>
          <w:szCs w:val="20"/>
        </w:rPr>
        <w:t xml:space="preserve">03. </w:t>
      </w:r>
      <w:r w:rsidR="002942E8" w:rsidRPr="00672C7A">
        <w:rPr>
          <w:rFonts w:ascii="Arial" w:hAnsi="Arial" w:cs="Arial"/>
          <w:color w:val="404040"/>
          <w:sz w:val="20"/>
          <w:szCs w:val="20"/>
        </w:rPr>
        <w:t>Uma cisterna de 6 000 L foi esvaziada em um período de 3h. Na primeira hora foi utilizada apenas uma bomba, mas nas duas horas seguintes, a fim de reduzir o tempo de esvaziamento, outra bomba foi ligada junto com a primeira. O gráfico, formado por dois segmentos de reta, mostra o volume de água presente na cisterna, em função do tempo.</w:t>
      </w:r>
    </w:p>
    <w:p w14:paraId="17A0993C" w14:textId="77777777" w:rsidR="002942E8" w:rsidRPr="00672C7A" w:rsidRDefault="002942E8" w:rsidP="002942E8">
      <w:pPr>
        <w:pStyle w:val="NormalWeb"/>
        <w:spacing w:before="0" w:beforeAutospacing="0" w:after="225" w:afterAutospacing="0"/>
        <w:textAlignment w:val="baseline"/>
        <w:rPr>
          <w:rFonts w:ascii="Arial" w:hAnsi="Arial" w:cs="Arial"/>
          <w:color w:val="404040"/>
          <w:sz w:val="20"/>
          <w:szCs w:val="20"/>
        </w:rPr>
      </w:pPr>
      <w:r w:rsidRPr="00672C7A">
        <w:rPr>
          <w:rFonts w:ascii="Arial" w:hAnsi="Arial" w:cs="Arial"/>
          <w:noProof/>
          <w:color w:val="404040"/>
          <w:sz w:val="20"/>
          <w:szCs w:val="20"/>
        </w:rPr>
        <w:drawing>
          <wp:inline distT="0" distB="0" distL="0" distR="0" wp14:anchorId="7C71D2D7" wp14:editId="68653CF0">
            <wp:extent cx="3238500" cy="1876425"/>
            <wp:effectExtent l="0" t="0" r="0" b="9525"/>
            <wp:docPr id="2" name="Imagem 2" descr="Questão Enem 2016 função afi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Questão Enem 2016 função afim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2354AA" w14:textId="77777777" w:rsidR="002942E8" w:rsidRPr="00672C7A" w:rsidRDefault="002942E8" w:rsidP="002942E8">
      <w:pPr>
        <w:pStyle w:val="NormalWeb"/>
        <w:spacing w:before="0" w:beforeAutospacing="0" w:after="225" w:afterAutospacing="0"/>
        <w:textAlignment w:val="baseline"/>
        <w:rPr>
          <w:rFonts w:ascii="Arial" w:hAnsi="Arial" w:cs="Arial"/>
          <w:color w:val="404040"/>
          <w:sz w:val="20"/>
          <w:szCs w:val="20"/>
        </w:rPr>
      </w:pPr>
      <w:r w:rsidRPr="00672C7A">
        <w:rPr>
          <w:rFonts w:ascii="Arial" w:hAnsi="Arial" w:cs="Arial"/>
          <w:color w:val="404040"/>
          <w:sz w:val="20"/>
          <w:szCs w:val="20"/>
        </w:rPr>
        <w:t>Qual é a vazão, em litro por hora, da bomba que foi ligada no início da segunda hora?</w:t>
      </w:r>
    </w:p>
    <w:p w14:paraId="7173A445" w14:textId="77777777" w:rsidR="002942E8" w:rsidRPr="00672C7A" w:rsidRDefault="002942E8" w:rsidP="002942E8">
      <w:pPr>
        <w:pStyle w:val="NormalWeb"/>
        <w:spacing w:before="0" w:beforeAutospacing="0" w:after="0" w:afterAutospacing="0"/>
        <w:textAlignment w:val="baseline"/>
        <w:rPr>
          <w:rFonts w:ascii="Arial" w:hAnsi="Arial" w:cs="Arial"/>
          <w:color w:val="404040"/>
          <w:sz w:val="20"/>
          <w:szCs w:val="20"/>
        </w:rPr>
      </w:pPr>
      <w:r w:rsidRPr="00672C7A">
        <w:rPr>
          <w:rFonts w:ascii="Arial" w:hAnsi="Arial" w:cs="Arial"/>
          <w:color w:val="404040"/>
          <w:sz w:val="20"/>
          <w:szCs w:val="20"/>
        </w:rPr>
        <w:t>a) 1 000</w:t>
      </w:r>
      <w:r w:rsidRPr="00672C7A">
        <w:rPr>
          <w:rFonts w:ascii="Arial" w:hAnsi="Arial" w:cs="Arial"/>
          <w:color w:val="404040"/>
          <w:sz w:val="20"/>
          <w:szCs w:val="20"/>
        </w:rPr>
        <w:br/>
        <w:t>b) 1 250</w:t>
      </w:r>
      <w:r w:rsidRPr="00672C7A">
        <w:rPr>
          <w:rFonts w:ascii="Arial" w:hAnsi="Arial" w:cs="Arial"/>
          <w:color w:val="404040"/>
          <w:sz w:val="20"/>
          <w:szCs w:val="20"/>
        </w:rPr>
        <w:br/>
      </w:r>
      <w:r w:rsidRPr="00672C7A">
        <w:rPr>
          <w:rFonts w:ascii="Arial" w:hAnsi="Arial" w:cs="Arial"/>
          <w:color w:val="FF0000"/>
          <w:sz w:val="20"/>
          <w:szCs w:val="20"/>
        </w:rPr>
        <w:t>c) 1 500</w:t>
      </w:r>
      <w:r w:rsidRPr="00672C7A">
        <w:rPr>
          <w:rFonts w:ascii="Arial" w:hAnsi="Arial" w:cs="Arial"/>
          <w:color w:val="404040"/>
          <w:sz w:val="20"/>
          <w:szCs w:val="20"/>
        </w:rPr>
        <w:br/>
      </w:r>
      <w:r w:rsidRPr="00672C7A">
        <w:rPr>
          <w:rFonts w:ascii="Arial" w:hAnsi="Arial" w:cs="Arial"/>
          <w:color w:val="404040"/>
          <w:sz w:val="20"/>
          <w:szCs w:val="20"/>
        </w:rPr>
        <w:lastRenderedPageBreak/>
        <w:t>d) 2 000</w:t>
      </w:r>
      <w:r w:rsidRPr="00672C7A">
        <w:rPr>
          <w:rFonts w:ascii="Arial" w:hAnsi="Arial" w:cs="Arial"/>
          <w:color w:val="404040"/>
          <w:sz w:val="20"/>
          <w:szCs w:val="20"/>
        </w:rPr>
        <w:br/>
        <w:t>e) 2 500</w:t>
      </w:r>
    </w:p>
    <w:p w14:paraId="465F2B01" w14:textId="4C019A1B" w:rsidR="002942E8" w:rsidRPr="00672C7A" w:rsidRDefault="002942E8" w:rsidP="002942E8">
      <w:pPr>
        <w:pStyle w:val="PargrafodaLista"/>
        <w:rPr>
          <w:rFonts w:ascii="Arial" w:hAnsi="Arial" w:cs="Arial"/>
          <w:sz w:val="20"/>
          <w:szCs w:val="20"/>
        </w:rPr>
      </w:pPr>
    </w:p>
    <w:p w14:paraId="7FB4BAEF" w14:textId="0468D3A4" w:rsidR="00672C7A" w:rsidRPr="00672C7A" w:rsidRDefault="00672C7A" w:rsidP="00672C7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672C7A">
        <w:rPr>
          <w:rFonts w:ascii="Arial" w:hAnsi="Arial" w:cs="Arial"/>
          <w:sz w:val="20"/>
          <w:szCs w:val="20"/>
          <w:lang w:eastAsia="pt-BR"/>
        </w:rPr>
        <w:t xml:space="preserve">04. </w:t>
      </w:r>
      <w:r w:rsidRPr="00672C7A">
        <w:rPr>
          <w:rFonts w:ascii="Arial" w:hAnsi="Arial" w:cs="Arial"/>
          <w:sz w:val="20"/>
          <w:szCs w:val="20"/>
          <w:lang w:eastAsia="pt-BR"/>
        </w:rPr>
        <w:t xml:space="preserve">O programa de sócio torcedor de uma agremiação esportiva cobra mensalidade de R$ 50,00 dos sócios. Atualmente, o programa conta com 600 sócios e a agremiação estima que a cada R$ 5,00 de aumento na mensalidade irá perder 8 sócios. Considerando apenas aumentos mensais de R$ 5,00, o maior faturamento mensal que esse programa de sócio torcedor pode gerar para a agremiação é de </w:t>
      </w:r>
    </w:p>
    <w:p w14:paraId="53745CF5" w14:textId="77777777" w:rsidR="00672C7A" w:rsidRPr="00C13FD5" w:rsidRDefault="00672C7A" w:rsidP="00672C7A">
      <w:pPr>
        <w:spacing w:after="0" w:line="240" w:lineRule="auto"/>
        <w:ind w:left="227" w:hanging="227"/>
        <w:rPr>
          <w:rFonts w:ascii="Arial" w:hAnsi="Arial" w:cs="Arial"/>
          <w:color w:val="FF0000"/>
          <w:sz w:val="20"/>
          <w:szCs w:val="20"/>
          <w:lang w:val="en-US" w:eastAsia="zh-CN"/>
        </w:rPr>
      </w:pPr>
      <w:r w:rsidRPr="00C13FD5">
        <w:rPr>
          <w:rFonts w:ascii="Arial" w:hAnsi="Arial" w:cs="Arial"/>
          <w:color w:val="FF0000"/>
          <w:sz w:val="20"/>
          <w:szCs w:val="20"/>
          <w:lang w:eastAsia="zh-CN"/>
        </w:rPr>
        <w:t xml:space="preserve">a) </w:t>
      </w:r>
      <w:r w:rsidRPr="00C13FD5">
        <w:rPr>
          <w:rFonts w:ascii="Arial" w:hAnsi="Arial" w:cs="Arial"/>
          <w:color w:val="FF0000"/>
          <w:sz w:val="20"/>
          <w:szCs w:val="20"/>
          <w:lang w:eastAsia="pt-BR"/>
        </w:rPr>
        <w:t xml:space="preserve">R$ 72.240,00. </w:t>
      </w:r>
      <w:r w:rsidRPr="00C13FD5">
        <w:rPr>
          <w:rFonts w:ascii="Arial" w:hAnsi="Arial" w:cs="Arial"/>
          <w:color w:val="FF0000"/>
          <w:sz w:val="20"/>
          <w:szCs w:val="20"/>
          <w:lang w:eastAsia="zh-CN"/>
        </w:rPr>
        <w:t xml:space="preserve">  </w:t>
      </w:r>
    </w:p>
    <w:p w14:paraId="321EFFD7" w14:textId="77777777" w:rsidR="00672C7A" w:rsidRPr="00672C7A" w:rsidRDefault="00672C7A" w:rsidP="00672C7A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672C7A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672C7A">
        <w:rPr>
          <w:rFonts w:ascii="Arial" w:hAnsi="Arial" w:cs="Arial"/>
          <w:sz w:val="20"/>
          <w:szCs w:val="20"/>
          <w:lang w:eastAsia="pt-BR"/>
        </w:rPr>
        <w:t xml:space="preserve">R$ 78.250,00. </w:t>
      </w:r>
      <w:r w:rsidRPr="00672C7A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A49B6F7" w14:textId="77777777" w:rsidR="00672C7A" w:rsidRPr="00672C7A" w:rsidRDefault="00672C7A" w:rsidP="00672C7A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672C7A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672C7A">
        <w:rPr>
          <w:rFonts w:ascii="Arial" w:hAnsi="Arial" w:cs="Arial"/>
          <w:sz w:val="20"/>
          <w:szCs w:val="20"/>
          <w:lang w:eastAsia="pt-BR"/>
        </w:rPr>
        <w:t xml:space="preserve">R$ 80.420,00. </w:t>
      </w:r>
      <w:r w:rsidRPr="00672C7A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8FD1619" w14:textId="77777777" w:rsidR="00672C7A" w:rsidRPr="00672C7A" w:rsidRDefault="00672C7A" w:rsidP="00672C7A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672C7A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672C7A">
        <w:rPr>
          <w:rFonts w:ascii="Arial" w:hAnsi="Arial" w:cs="Arial"/>
          <w:sz w:val="20"/>
          <w:szCs w:val="20"/>
          <w:lang w:eastAsia="pt-BR"/>
        </w:rPr>
        <w:t xml:space="preserve">R$ 82.280,00. </w:t>
      </w:r>
      <w:r w:rsidRPr="00672C7A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04573EF" w14:textId="77777777" w:rsidR="00672C7A" w:rsidRPr="00672C7A" w:rsidRDefault="00672C7A" w:rsidP="00672C7A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672C7A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672C7A">
        <w:rPr>
          <w:rFonts w:ascii="Arial" w:hAnsi="Arial" w:cs="Arial"/>
          <w:sz w:val="20"/>
          <w:szCs w:val="20"/>
          <w:lang w:eastAsia="pt-BR"/>
        </w:rPr>
        <w:t xml:space="preserve">R$ 86.420,00. </w:t>
      </w:r>
      <w:r w:rsidRPr="00672C7A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37D49CD" w14:textId="77777777" w:rsidR="00672C7A" w:rsidRPr="00672C7A" w:rsidRDefault="00672C7A" w:rsidP="00672C7A">
      <w:pPr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  <w:r w:rsidRPr="00672C7A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08851D3C" w14:textId="681D26E4" w:rsidR="00672C7A" w:rsidRPr="00672C7A" w:rsidRDefault="00672C7A" w:rsidP="00672C7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672C7A">
        <w:rPr>
          <w:rFonts w:ascii="Arial" w:hAnsi="Arial" w:cs="Arial"/>
          <w:sz w:val="20"/>
          <w:szCs w:val="20"/>
          <w:lang w:eastAsia="zh-CN"/>
        </w:rPr>
        <w:t>05.</w:t>
      </w:r>
      <w:r w:rsidRPr="00672C7A">
        <w:rPr>
          <w:rFonts w:ascii="Arial" w:hAnsi="Arial" w:cs="Arial"/>
          <w:sz w:val="20"/>
          <w:szCs w:val="20"/>
          <w:lang w:eastAsia="pt-BR"/>
        </w:rPr>
        <w:t xml:space="preserve">Um experimento consiste em estudar um fenômeno que cresce exponencialmente. Para uma melhor análise da curva de crescimento, a equipe responsável utilizou um software para representá-la geometricamente. A equação dessa curva é dada por </w:t>
      </w:r>
      <w:r w:rsidRPr="00672C7A">
        <w:rPr>
          <w:rFonts w:ascii="Arial" w:hAnsi="Arial" w:cs="Arial"/>
          <w:position w:val="-10"/>
          <w:sz w:val="20"/>
          <w:szCs w:val="20"/>
          <w:lang w:eastAsia="pt-BR"/>
        </w:rPr>
        <w:object w:dxaOrig="1280" w:dyaOrig="360" w14:anchorId="0C8C5C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6" type="#_x0000_t75" style="width:63.75pt;height:18pt" o:ole="">
            <v:imagedata r:id="rId6" o:title=""/>
          </v:shape>
          <o:OLEObject Type="Embed" ProgID="Equation.DSMT4" ShapeID="_x0000_i1176" DrawAspect="Content" ObjectID="_1714825311" r:id="rId7"/>
        </w:object>
      </w:r>
      <w:r w:rsidRPr="00672C7A">
        <w:rPr>
          <w:rFonts w:ascii="Arial" w:hAnsi="Arial" w:cs="Arial"/>
          <w:sz w:val="20"/>
          <w:szCs w:val="20"/>
          <w:lang w:eastAsia="pt-BR"/>
        </w:rPr>
        <w:t xml:space="preserve"> onde k e p são constantes positivas. A partir do software, observaram que </w:t>
      </w:r>
      <w:proofErr w:type="gramStart"/>
      <w:r w:rsidRPr="00672C7A">
        <w:rPr>
          <w:rFonts w:ascii="Arial" w:hAnsi="Arial" w:cs="Arial"/>
          <w:sz w:val="20"/>
          <w:szCs w:val="20"/>
          <w:lang w:eastAsia="pt-BR"/>
        </w:rPr>
        <w:t>f(</w:t>
      </w:r>
      <w:proofErr w:type="gramEnd"/>
      <w:r w:rsidRPr="00672C7A">
        <w:rPr>
          <w:rFonts w:ascii="Arial" w:hAnsi="Arial" w:cs="Arial"/>
          <w:sz w:val="20"/>
          <w:szCs w:val="20"/>
          <w:lang w:eastAsia="pt-BR"/>
        </w:rPr>
        <w:t>5) = 15, resultado que divergia em muito da realidade. Após uma análise cuidadosa, perceberam que o gráfico estava posicionado incorretamente e, após alguns cálculos, verificaram que, para corrigir esse erro, seria necessário adicionar 3 unidades ao parâmetro p. Depois de fazer isso, todos os resultados tornaram-se compatíveis.</w:t>
      </w:r>
    </w:p>
    <w:p w14:paraId="75BF3F84" w14:textId="77777777" w:rsidR="00672C7A" w:rsidRPr="00672C7A" w:rsidRDefault="00672C7A" w:rsidP="00672C7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14:paraId="44F4980C" w14:textId="77777777" w:rsidR="00672C7A" w:rsidRPr="00672C7A" w:rsidRDefault="00672C7A" w:rsidP="00672C7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672C7A">
        <w:rPr>
          <w:rFonts w:ascii="Arial" w:hAnsi="Arial" w:cs="Arial"/>
          <w:sz w:val="20"/>
          <w:szCs w:val="20"/>
          <w:lang w:eastAsia="pt-BR"/>
        </w:rPr>
        <w:t xml:space="preserve">Após o deslocamento que corrigiu a posição da curva, qual o real valor de f (5) obtido pelo software? </w:t>
      </w:r>
    </w:p>
    <w:p w14:paraId="7679F02E" w14:textId="77777777" w:rsidR="00672C7A" w:rsidRPr="00672C7A" w:rsidRDefault="00672C7A" w:rsidP="00672C7A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672C7A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672C7A">
        <w:rPr>
          <w:rFonts w:ascii="Arial" w:hAnsi="Arial" w:cs="Arial"/>
          <w:sz w:val="20"/>
          <w:szCs w:val="20"/>
          <w:lang w:eastAsia="pt-BR"/>
        </w:rPr>
        <w:t xml:space="preserve">3375 </w:t>
      </w:r>
      <w:r w:rsidRPr="00672C7A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EFFFD29" w14:textId="77777777" w:rsidR="00672C7A" w:rsidRPr="00C13FD5" w:rsidRDefault="00672C7A" w:rsidP="00672C7A">
      <w:pPr>
        <w:spacing w:after="0" w:line="240" w:lineRule="auto"/>
        <w:ind w:left="227" w:hanging="227"/>
        <w:rPr>
          <w:rFonts w:ascii="Arial" w:hAnsi="Arial" w:cs="Arial"/>
          <w:color w:val="FF0000"/>
          <w:sz w:val="20"/>
          <w:szCs w:val="20"/>
          <w:lang w:val="en-US" w:eastAsia="zh-CN"/>
        </w:rPr>
      </w:pPr>
      <w:r w:rsidRPr="00C13FD5">
        <w:rPr>
          <w:rFonts w:ascii="Arial" w:hAnsi="Arial" w:cs="Arial"/>
          <w:color w:val="FF0000"/>
          <w:sz w:val="20"/>
          <w:szCs w:val="20"/>
          <w:lang w:eastAsia="zh-CN"/>
        </w:rPr>
        <w:t xml:space="preserve">b) </w:t>
      </w:r>
      <w:r w:rsidRPr="00C13FD5">
        <w:rPr>
          <w:rFonts w:ascii="Arial" w:hAnsi="Arial" w:cs="Arial"/>
          <w:color w:val="FF0000"/>
          <w:sz w:val="20"/>
          <w:szCs w:val="20"/>
          <w:lang w:eastAsia="pt-BR"/>
        </w:rPr>
        <w:t xml:space="preserve">960 </w:t>
      </w:r>
      <w:r w:rsidRPr="00C13FD5">
        <w:rPr>
          <w:rFonts w:ascii="Arial" w:hAnsi="Arial" w:cs="Arial"/>
          <w:color w:val="FF0000"/>
          <w:sz w:val="20"/>
          <w:szCs w:val="20"/>
          <w:lang w:eastAsia="zh-CN"/>
        </w:rPr>
        <w:t xml:space="preserve">  </w:t>
      </w:r>
    </w:p>
    <w:p w14:paraId="7D9FEFD3" w14:textId="77777777" w:rsidR="00672C7A" w:rsidRPr="00672C7A" w:rsidRDefault="00672C7A" w:rsidP="00672C7A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672C7A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672C7A">
        <w:rPr>
          <w:rFonts w:ascii="Arial" w:hAnsi="Arial" w:cs="Arial"/>
          <w:sz w:val="20"/>
          <w:szCs w:val="20"/>
          <w:lang w:eastAsia="pt-BR"/>
        </w:rPr>
        <w:t xml:space="preserve">750 </w:t>
      </w:r>
      <w:r w:rsidRPr="00672C7A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BC05B00" w14:textId="77777777" w:rsidR="00672C7A" w:rsidRPr="00672C7A" w:rsidRDefault="00672C7A" w:rsidP="00672C7A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672C7A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672C7A">
        <w:rPr>
          <w:rFonts w:ascii="Arial" w:hAnsi="Arial" w:cs="Arial"/>
          <w:sz w:val="20"/>
          <w:szCs w:val="20"/>
          <w:lang w:eastAsia="pt-BR"/>
        </w:rPr>
        <w:t xml:space="preserve">35 </w:t>
      </w:r>
      <w:r w:rsidRPr="00672C7A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D6FF7D4" w14:textId="77777777" w:rsidR="00672C7A" w:rsidRPr="00672C7A" w:rsidRDefault="00672C7A" w:rsidP="00672C7A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672C7A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672C7A">
        <w:rPr>
          <w:rFonts w:ascii="Arial" w:hAnsi="Arial" w:cs="Arial"/>
          <w:sz w:val="20"/>
          <w:szCs w:val="20"/>
          <w:lang w:eastAsia="pt-BR"/>
        </w:rPr>
        <w:t xml:space="preserve">18 </w:t>
      </w:r>
      <w:r w:rsidRPr="00672C7A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6E6037E" w14:textId="01C1AE13" w:rsidR="00974484" w:rsidRPr="00974484" w:rsidRDefault="00672C7A" w:rsidP="00974484">
      <w:pPr>
        <w:pStyle w:val="NormalWeb"/>
        <w:spacing w:before="0" w:beforeAutospacing="0" w:after="225" w:afterAutospacing="0"/>
        <w:textAlignment w:val="baseline"/>
        <w:rPr>
          <w:rFonts w:ascii="Arial" w:hAnsi="Arial" w:cs="Arial"/>
          <w:color w:val="404040"/>
          <w:sz w:val="20"/>
          <w:szCs w:val="20"/>
        </w:rPr>
      </w:pPr>
      <w:r w:rsidRPr="00672C7A">
        <w:rPr>
          <w:rFonts w:ascii="Arial" w:hAnsi="Arial" w:cs="Arial"/>
          <w:sz w:val="20"/>
          <w:szCs w:val="20"/>
          <w:lang w:eastAsia="zh-CN"/>
        </w:rPr>
        <w:t xml:space="preserve"> </w:t>
      </w:r>
      <w:r w:rsidR="00974484">
        <w:rPr>
          <w:rFonts w:ascii="Arial" w:hAnsi="Arial" w:cs="Arial"/>
          <w:sz w:val="20"/>
          <w:szCs w:val="20"/>
          <w:lang w:eastAsia="zh-CN"/>
        </w:rPr>
        <w:t xml:space="preserve">06. </w:t>
      </w:r>
      <w:r w:rsidR="00974484" w:rsidRPr="00974484">
        <w:rPr>
          <w:rFonts w:ascii="Arial" w:hAnsi="Arial" w:cs="Arial"/>
          <w:color w:val="404040"/>
          <w:sz w:val="20"/>
          <w:szCs w:val="20"/>
        </w:rPr>
        <w:t xml:space="preserve">O sindicato de trabalhadores de uma empresa sugere que o piso salarial da classe seja de R$ 1 800,00, propondo um aumento percentual fixo por cada ano dedicado ao trabalho. A expressão que corresponde à proposta salarial (s), em função do tempo de serviço (t), em anos, é s(t) = 1 </w:t>
      </w:r>
      <w:proofErr w:type="gramStart"/>
      <w:r w:rsidR="00974484" w:rsidRPr="00974484">
        <w:rPr>
          <w:rFonts w:ascii="Arial" w:hAnsi="Arial" w:cs="Arial"/>
          <w:color w:val="404040"/>
          <w:sz w:val="20"/>
          <w:szCs w:val="20"/>
        </w:rPr>
        <w:t>800 .</w:t>
      </w:r>
      <w:proofErr w:type="gramEnd"/>
      <w:r w:rsidR="00974484" w:rsidRPr="00974484">
        <w:rPr>
          <w:rFonts w:ascii="Arial" w:hAnsi="Arial" w:cs="Arial"/>
          <w:color w:val="404040"/>
          <w:sz w:val="20"/>
          <w:szCs w:val="20"/>
        </w:rPr>
        <w:t xml:space="preserve"> (1,</w:t>
      </w:r>
      <w:proofErr w:type="gramStart"/>
      <w:r w:rsidR="00974484" w:rsidRPr="00974484">
        <w:rPr>
          <w:rFonts w:ascii="Arial" w:hAnsi="Arial" w:cs="Arial"/>
          <w:color w:val="404040"/>
          <w:sz w:val="20"/>
          <w:szCs w:val="20"/>
        </w:rPr>
        <w:t>03)</w:t>
      </w:r>
      <w:r w:rsidR="00974484" w:rsidRPr="00974484">
        <w:rPr>
          <w:rFonts w:ascii="Arial" w:hAnsi="Arial" w:cs="Arial"/>
          <w:color w:val="404040"/>
          <w:sz w:val="20"/>
          <w:szCs w:val="20"/>
          <w:vertAlign w:val="superscript"/>
        </w:rPr>
        <w:t>t</w:t>
      </w:r>
      <w:proofErr w:type="gramEnd"/>
      <w:r w:rsidR="00974484" w:rsidRPr="00974484">
        <w:rPr>
          <w:rFonts w:ascii="Arial" w:hAnsi="Arial" w:cs="Arial"/>
          <w:color w:val="404040"/>
          <w:sz w:val="20"/>
          <w:szCs w:val="20"/>
        </w:rPr>
        <w:t> .</w:t>
      </w:r>
    </w:p>
    <w:p w14:paraId="0120C308" w14:textId="77777777" w:rsidR="00974484" w:rsidRPr="00974484" w:rsidRDefault="00974484" w:rsidP="00974484">
      <w:pPr>
        <w:spacing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974484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De acordo com a proposta do sindicato, o salário de um profissional dessa empresa com 2 anos de tempo de serviço será, em reais,</w:t>
      </w:r>
    </w:p>
    <w:p w14:paraId="60E6BD9B" w14:textId="77777777" w:rsidR="00974484" w:rsidRPr="00974484" w:rsidRDefault="00974484" w:rsidP="00974484">
      <w:pPr>
        <w:spacing w:after="0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974484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a) 7 416,00</w:t>
      </w:r>
      <w:r w:rsidRPr="00974484">
        <w:rPr>
          <w:rFonts w:ascii="Arial" w:eastAsia="Times New Roman" w:hAnsi="Arial" w:cs="Arial"/>
          <w:color w:val="404040"/>
          <w:sz w:val="20"/>
          <w:szCs w:val="20"/>
          <w:lang w:eastAsia="pt-BR"/>
        </w:rPr>
        <w:br/>
        <w:t>b) 3 819,24</w:t>
      </w:r>
      <w:r w:rsidRPr="00974484">
        <w:rPr>
          <w:rFonts w:ascii="Arial" w:eastAsia="Times New Roman" w:hAnsi="Arial" w:cs="Arial"/>
          <w:color w:val="404040"/>
          <w:sz w:val="20"/>
          <w:szCs w:val="20"/>
          <w:lang w:eastAsia="pt-BR"/>
        </w:rPr>
        <w:br/>
        <w:t>c) 3 709,62</w:t>
      </w:r>
      <w:r w:rsidRPr="00974484">
        <w:rPr>
          <w:rFonts w:ascii="Arial" w:eastAsia="Times New Roman" w:hAnsi="Arial" w:cs="Arial"/>
          <w:color w:val="404040"/>
          <w:sz w:val="20"/>
          <w:szCs w:val="20"/>
          <w:lang w:eastAsia="pt-BR"/>
        </w:rPr>
        <w:br/>
        <w:t>d) 3 708,00</w:t>
      </w:r>
      <w:r w:rsidRPr="00974484">
        <w:rPr>
          <w:rFonts w:ascii="Arial" w:eastAsia="Times New Roman" w:hAnsi="Arial" w:cs="Arial"/>
          <w:color w:val="404040"/>
          <w:sz w:val="20"/>
          <w:szCs w:val="20"/>
          <w:lang w:eastAsia="pt-BR"/>
        </w:rPr>
        <w:br/>
      </w:r>
      <w:r w:rsidRPr="00974484">
        <w:rPr>
          <w:rFonts w:ascii="Arial" w:eastAsia="Times New Roman" w:hAnsi="Arial" w:cs="Arial"/>
          <w:color w:val="FF0000"/>
          <w:sz w:val="20"/>
          <w:szCs w:val="20"/>
          <w:lang w:eastAsia="pt-BR"/>
        </w:rPr>
        <w:t>e) 1 909,62.</w:t>
      </w:r>
    </w:p>
    <w:p w14:paraId="6B8337FC" w14:textId="0F04C9E4" w:rsidR="00672C7A" w:rsidRPr="00672C7A" w:rsidRDefault="00672C7A" w:rsidP="00672C7A">
      <w:pPr>
        <w:spacing w:after="0" w:line="240" w:lineRule="auto"/>
        <w:rPr>
          <w:rFonts w:ascii="Arial" w:hAnsi="Arial" w:cs="Arial"/>
          <w:b/>
          <w:sz w:val="20"/>
          <w:szCs w:val="20"/>
          <w:lang w:eastAsia="zh-CN"/>
        </w:rPr>
      </w:pPr>
      <w:r w:rsidRPr="00672C7A">
        <w:rPr>
          <w:rFonts w:ascii="Arial" w:hAnsi="Arial" w:cs="Arial"/>
          <w:sz w:val="20"/>
          <w:szCs w:val="20"/>
          <w:lang w:val="en-US" w:eastAsia="zh-CN"/>
        </w:rPr>
        <w:br w:type="page"/>
      </w:r>
    </w:p>
    <w:p w14:paraId="1C112C6C" w14:textId="77777777" w:rsidR="006A0E03" w:rsidRPr="00672C7A" w:rsidRDefault="006A0E03" w:rsidP="002942E8">
      <w:pPr>
        <w:pStyle w:val="PargrafodaLista"/>
        <w:rPr>
          <w:rFonts w:ascii="Arial" w:hAnsi="Arial" w:cs="Arial"/>
          <w:sz w:val="20"/>
          <w:szCs w:val="20"/>
        </w:rPr>
      </w:pPr>
    </w:p>
    <w:sectPr w:rsidR="006A0E03" w:rsidRPr="00672C7A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EA04CE"/>
    <w:multiLevelType w:val="multilevel"/>
    <w:tmpl w:val="10D65C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8D03D98"/>
    <w:multiLevelType w:val="hybridMultilevel"/>
    <w:tmpl w:val="DAB01A16"/>
    <w:lvl w:ilvl="0" w:tplc="120A8E9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FB0BC3"/>
    <w:multiLevelType w:val="multilevel"/>
    <w:tmpl w:val="B9CAF9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FB2315D"/>
    <w:multiLevelType w:val="multilevel"/>
    <w:tmpl w:val="07D4C0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FD35518"/>
    <w:multiLevelType w:val="hybridMultilevel"/>
    <w:tmpl w:val="25EA082C"/>
    <w:lvl w:ilvl="0" w:tplc="8994865E">
      <w:start w:val="1"/>
      <w:numFmt w:val="decimalZero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5F4418"/>
    <w:multiLevelType w:val="hybridMultilevel"/>
    <w:tmpl w:val="9EBC2C78"/>
    <w:lvl w:ilvl="0" w:tplc="A7E4464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5C7485"/>
    <w:multiLevelType w:val="multilevel"/>
    <w:tmpl w:val="DA2A40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8F769F2"/>
    <w:multiLevelType w:val="multilevel"/>
    <w:tmpl w:val="808616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649B6DA5"/>
    <w:multiLevelType w:val="hybridMultilevel"/>
    <w:tmpl w:val="15140FC2"/>
    <w:lvl w:ilvl="0" w:tplc="64CC5C1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E973551"/>
    <w:multiLevelType w:val="multilevel"/>
    <w:tmpl w:val="256867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7F3E3145"/>
    <w:multiLevelType w:val="multilevel"/>
    <w:tmpl w:val="C5A4D4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188448065">
    <w:abstractNumId w:val="4"/>
  </w:num>
  <w:num w:numId="2" w16cid:durableId="881093986">
    <w:abstractNumId w:val="1"/>
  </w:num>
  <w:num w:numId="3" w16cid:durableId="2110539199">
    <w:abstractNumId w:val="9"/>
  </w:num>
  <w:num w:numId="4" w16cid:durableId="673917538">
    <w:abstractNumId w:val="8"/>
  </w:num>
  <w:num w:numId="5" w16cid:durableId="2005620259">
    <w:abstractNumId w:val="2"/>
  </w:num>
  <w:num w:numId="6" w16cid:durableId="1040203327">
    <w:abstractNumId w:val="0"/>
  </w:num>
  <w:num w:numId="7" w16cid:durableId="949049921">
    <w:abstractNumId w:val="7"/>
  </w:num>
  <w:num w:numId="8" w16cid:durableId="656303374">
    <w:abstractNumId w:val="3"/>
  </w:num>
  <w:num w:numId="9" w16cid:durableId="365638902">
    <w:abstractNumId w:val="10"/>
  </w:num>
  <w:num w:numId="10" w16cid:durableId="61299207">
    <w:abstractNumId w:val="6"/>
  </w:num>
  <w:num w:numId="11" w16cid:durableId="9332650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42E8"/>
    <w:rsid w:val="001400D7"/>
    <w:rsid w:val="0020481F"/>
    <w:rsid w:val="002942E8"/>
    <w:rsid w:val="00672C7A"/>
    <w:rsid w:val="006A0E03"/>
    <w:rsid w:val="00717ECF"/>
    <w:rsid w:val="00974484"/>
    <w:rsid w:val="009E7EA0"/>
    <w:rsid w:val="00AA54FD"/>
    <w:rsid w:val="00C13FD5"/>
    <w:rsid w:val="00E8491F"/>
    <w:rsid w:val="00F27A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AC9ABD"/>
  <w15:chartTrackingRefBased/>
  <w15:docId w15:val="{D6008B3B-1CD4-4254-A6A7-B337A87D13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942E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PargrafodaLista">
    <w:name w:val="List Paragraph"/>
    <w:basedOn w:val="Normal"/>
    <w:uiPriority w:val="34"/>
    <w:qFormat/>
    <w:rsid w:val="002942E8"/>
    <w:pPr>
      <w:ind w:left="720"/>
      <w:contextualSpacing/>
    </w:pPr>
  </w:style>
  <w:style w:type="character" w:styleId="nfase">
    <w:name w:val="Emphasis"/>
    <w:basedOn w:val="Fontepargpadro"/>
    <w:uiPriority w:val="20"/>
    <w:qFormat/>
    <w:rsid w:val="006A0E0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088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9382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328792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4117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38622899">
                      <w:marLeft w:val="0"/>
                      <w:marRight w:val="0"/>
                      <w:marTop w:val="1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67151837">
                          <w:marLeft w:val="0"/>
                          <w:marRight w:val="0"/>
                          <w:marTop w:val="0"/>
                          <w:marBottom w:val="450"/>
                          <w:divBdr>
                            <w:top w:val="single" w:sz="6" w:space="0" w:color="EEEEEE"/>
                            <w:left w:val="single" w:sz="6" w:space="0" w:color="EEEEEE"/>
                            <w:bottom w:val="single" w:sz="6" w:space="0" w:color="EEEEEE"/>
                            <w:right w:val="single" w:sz="6" w:space="0" w:color="EEEEEE"/>
                          </w:divBdr>
                        </w:div>
                        <w:div w:id="2085446804">
                          <w:marLeft w:val="0"/>
                          <w:marRight w:val="0"/>
                          <w:marTop w:val="0"/>
                          <w:marBottom w:val="450"/>
                          <w:divBdr>
                            <w:top w:val="single" w:sz="6" w:space="0" w:color="EEEEEE"/>
                            <w:left w:val="single" w:sz="6" w:space="0" w:color="EEEEEE"/>
                            <w:bottom w:val="single" w:sz="6" w:space="0" w:color="EEEEEE"/>
                            <w:right w:val="single" w:sz="6" w:space="0" w:color="EEEEEE"/>
                          </w:divBdr>
                        </w:div>
                        <w:div w:id="589581179">
                          <w:marLeft w:val="0"/>
                          <w:marRight w:val="0"/>
                          <w:marTop w:val="75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7826035">
                              <w:marLeft w:val="0"/>
                              <w:marRight w:val="0"/>
                              <w:marTop w:val="0"/>
                              <w:marBottom w:val="22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963086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36345445">
                                      <w:marLeft w:val="0"/>
                                      <w:marRight w:val="0"/>
                                      <w:marTop w:val="0"/>
                                      <w:marBottom w:val="7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373960">
                                          <w:marLeft w:val="0"/>
                                          <w:marRight w:val="0"/>
                                          <w:marTop w:val="7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323895031">
                                          <w:marLeft w:val="0"/>
                                          <w:marRight w:val="105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8705317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0915892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6192908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126576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695734591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8417740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1082736">
                      <w:marLeft w:val="0"/>
                      <w:marRight w:val="0"/>
                      <w:marTop w:val="1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2184332">
                          <w:marLeft w:val="0"/>
                          <w:marRight w:val="0"/>
                          <w:marTop w:val="30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89410348">
                      <w:marLeft w:val="0"/>
                      <w:marRight w:val="0"/>
                      <w:marTop w:val="4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320146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732541024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94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27547934">
                      <w:marLeft w:val="0"/>
                      <w:marRight w:val="0"/>
                      <w:marTop w:val="60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84938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350740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DFDFDF"/>
                                <w:left w:val="single" w:sz="2" w:space="0" w:color="DFDFDF"/>
                                <w:bottom w:val="single" w:sz="2" w:space="0" w:color="DFDFDF"/>
                                <w:right w:val="single" w:sz="2" w:space="0" w:color="DFDFDF"/>
                              </w:divBdr>
                              <w:divsChild>
                                <w:div w:id="16965364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7688161">
                                  <w:marLeft w:val="-225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81502888">
                                      <w:marLeft w:val="0"/>
                                      <w:marRight w:val="0"/>
                                      <w:marTop w:val="0"/>
                                      <w:marBottom w:val="45"/>
                                      <w:divBdr>
                                        <w:top w:val="single" w:sz="2" w:space="0" w:color="A9A9A9"/>
                                        <w:left w:val="single" w:sz="2" w:space="0" w:color="A9A9A9"/>
                                        <w:bottom w:val="single" w:sz="2" w:space="0" w:color="A9A9A9"/>
                                        <w:right w:val="single" w:sz="2" w:space="0" w:color="A9A9A9"/>
                                      </w:divBdr>
                                      <w:divsChild>
                                        <w:div w:id="41205041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31029213">
                                              <w:marLeft w:val="229"/>
                                              <w:marRight w:val="0"/>
                                              <w:marTop w:val="0"/>
                                              <w:marBottom w:val="229"/>
                                              <w:divBdr>
                                                <w:top w:val="single" w:sz="2" w:space="0" w:color="E4E4E4"/>
                                                <w:left w:val="single" w:sz="2" w:space="0" w:color="E4E4E4"/>
                                                <w:bottom w:val="single" w:sz="2" w:space="0" w:color="E4E4E4"/>
                                                <w:right w:val="single" w:sz="2" w:space="0" w:color="E4E4E4"/>
                                              </w:divBdr>
                                            </w:div>
                                            <w:div w:id="849830985">
                                              <w:marLeft w:val="229"/>
                                              <w:marRight w:val="0"/>
                                              <w:marTop w:val="0"/>
                                              <w:marBottom w:val="229"/>
                                              <w:divBdr>
                                                <w:top w:val="single" w:sz="2" w:space="0" w:color="E4E4E4"/>
                                                <w:left w:val="single" w:sz="2" w:space="0" w:color="E4E4E4"/>
                                                <w:bottom w:val="single" w:sz="2" w:space="0" w:color="E4E4E4"/>
                                                <w:right w:val="single" w:sz="2" w:space="0" w:color="E4E4E4"/>
                                              </w:divBdr>
                                            </w:div>
                                            <w:div w:id="1451627066">
                                              <w:marLeft w:val="229"/>
                                              <w:marRight w:val="0"/>
                                              <w:marTop w:val="0"/>
                                              <w:marBottom w:val="229"/>
                                              <w:divBdr>
                                                <w:top w:val="single" w:sz="2" w:space="0" w:color="E4E4E4"/>
                                                <w:left w:val="single" w:sz="2" w:space="0" w:color="E4E4E4"/>
                                                <w:bottom w:val="single" w:sz="2" w:space="0" w:color="E4E4E4"/>
                                                <w:right w:val="single" w:sz="2" w:space="0" w:color="E4E4E4"/>
                                              </w:divBdr>
                                            </w:div>
                                            <w:div w:id="801771146">
                                              <w:marLeft w:val="229"/>
                                              <w:marRight w:val="0"/>
                                              <w:marTop w:val="0"/>
                                              <w:marBottom w:val="229"/>
                                              <w:divBdr>
                                                <w:top w:val="single" w:sz="2" w:space="0" w:color="E4E4E4"/>
                                                <w:left w:val="single" w:sz="2" w:space="0" w:color="E4E4E4"/>
                                                <w:bottom w:val="single" w:sz="2" w:space="0" w:color="E4E4E4"/>
                                                <w:right w:val="single" w:sz="2" w:space="0" w:color="E4E4E4"/>
                                              </w:divBdr>
                                            </w:div>
                                            <w:div w:id="1462923783">
                                              <w:marLeft w:val="229"/>
                                              <w:marRight w:val="0"/>
                                              <w:marTop w:val="0"/>
                                              <w:marBottom w:val="229"/>
                                              <w:divBdr>
                                                <w:top w:val="single" w:sz="2" w:space="0" w:color="E4E4E4"/>
                                                <w:left w:val="single" w:sz="2" w:space="0" w:color="E4E4E4"/>
                                                <w:bottom w:val="single" w:sz="2" w:space="0" w:color="E4E4E4"/>
                                                <w:right w:val="single" w:sz="2" w:space="0" w:color="E4E4E4"/>
                                              </w:divBdr>
                                            </w:div>
                                            <w:div w:id="210308688">
                                              <w:marLeft w:val="229"/>
                                              <w:marRight w:val="0"/>
                                              <w:marTop w:val="0"/>
                                              <w:marBottom w:val="229"/>
                                              <w:divBdr>
                                                <w:top w:val="single" w:sz="2" w:space="0" w:color="E4E4E4"/>
                                                <w:left w:val="single" w:sz="2" w:space="0" w:color="E4E4E4"/>
                                                <w:bottom w:val="single" w:sz="2" w:space="0" w:color="E4E4E4"/>
                                                <w:right w:val="single" w:sz="2" w:space="0" w:color="E4E4E4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9863268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26811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782188588">
                                      <w:marLeft w:val="0"/>
                                      <w:marRight w:val="3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703162659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54911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4178489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82976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44758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24281705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029185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7876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9060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497121">
              <w:marLeft w:val="0"/>
              <w:marRight w:val="0"/>
              <w:marTop w:val="0"/>
              <w:marBottom w:val="0"/>
              <w:divBdr>
                <w:top w:val="single" w:sz="6" w:space="4" w:color="7D7D7D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9510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579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38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83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66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1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8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8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5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jpe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24</Words>
  <Characters>2830</Characters>
  <Application>Microsoft Office Word</Application>
  <DocSecurity>0</DocSecurity>
  <Lines>23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la Valéria</dc:creator>
  <cp:keywords/>
  <dc:description/>
  <cp:lastModifiedBy>Carla Valéria</cp:lastModifiedBy>
  <cp:revision>2</cp:revision>
  <dcterms:created xsi:type="dcterms:W3CDTF">2022-05-23T18:35:00Z</dcterms:created>
  <dcterms:modified xsi:type="dcterms:W3CDTF">2022-05-23T18:35:00Z</dcterms:modified>
</cp:coreProperties>
</file>